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67A2" w:rsidRPr="000967A2" w:rsidRDefault="000967A2" w:rsidP="000967A2">
      <w:pPr>
        <w:keepNext/>
        <w:spacing w:before="240" w:after="60" w:line="240" w:lineRule="auto"/>
        <w:outlineLvl w:val="0"/>
        <w:rPr>
          <w:rFonts w:ascii="Cambria" w:eastAsia="Times New Roman" w:hAnsi="Cambria"/>
          <w:b/>
          <w:bCs/>
          <w:kern w:val="32"/>
          <w:sz w:val="32"/>
          <w:szCs w:val="32"/>
          <w:lang w:eastAsia="ru-RU"/>
        </w:rPr>
      </w:pPr>
      <w:r w:rsidRPr="000967A2">
        <w:rPr>
          <w:rFonts w:ascii="Cambria" w:eastAsia="Times New Roman" w:hAnsi="Cambria"/>
          <w:b/>
          <w:bCs/>
          <w:kern w:val="32"/>
          <w:sz w:val="32"/>
          <w:szCs w:val="32"/>
          <w:lang w:eastAsia="ru-RU"/>
        </w:rPr>
        <w:t>Билет 6</w:t>
      </w:r>
    </w:p>
    <w:p w:rsidR="000967A2" w:rsidRPr="000967A2" w:rsidRDefault="000967A2" w:rsidP="000967A2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45"/>
      </w:tblGrid>
      <w:tr w:rsidR="000967A2" w:rsidRPr="000967A2" w:rsidTr="006813EB">
        <w:tc>
          <w:tcPr>
            <w:tcW w:w="9832" w:type="dxa"/>
          </w:tcPr>
          <w:p w:rsidR="000967A2" w:rsidRPr="000967A2" w:rsidRDefault="000967A2" w:rsidP="000967A2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ходные данные итогового задания зависят от:</w:t>
            </w:r>
          </w:p>
          <w:p w:rsidR="000967A2" w:rsidRPr="000967A2" w:rsidRDefault="002776C6" w:rsidP="000967A2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0.25pt">
                  <v:imagedata r:id="rId5" o:title=""/>
                </v:shape>
              </w:pict>
            </w:r>
            <w:r w:rsidR="000967A2"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номера группы, в которой обучается студент (двузначное число),</w:t>
            </w:r>
          </w:p>
          <w:p w:rsidR="000967A2" w:rsidRPr="000967A2" w:rsidRDefault="002776C6" w:rsidP="000967A2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pict>
                <v:shape id="_x0000_i1026" type="#_x0000_t75" style="width:18.75pt;height:17.25pt">
                  <v:imagedata r:id="rId6" o:title=""/>
                </v:shape>
              </w:pict>
            </w:r>
            <w:r w:rsidR="000967A2"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две последние цифры пароля студента (двузначное число).</w:t>
            </w:r>
          </w:p>
          <w:p w:rsidR="000967A2" w:rsidRPr="000967A2" w:rsidRDefault="000967A2" w:rsidP="000967A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0967A2" w:rsidRPr="000967A2" w:rsidTr="006813EB">
        <w:tc>
          <w:tcPr>
            <w:tcW w:w="9832" w:type="dxa"/>
          </w:tcPr>
          <w:p w:rsidR="000967A2" w:rsidRPr="000967A2" w:rsidRDefault="000967A2" w:rsidP="000967A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ан аналоговый периодический сигнал. </w:t>
            </w:r>
          </w:p>
          <w:p w:rsidR="000967A2" w:rsidRPr="000967A2" w:rsidRDefault="00084D7B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51485</wp:posOffset>
                      </wp:positionH>
                      <wp:positionV relativeFrom="paragraph">
                        <wp:posOffset>76835</wp:posOffset>
                      </wp:positionV>
                      <wp:extent cx="3113405" cy="1587500"/>
                      <wp:effectExtent l="0" t="0" r="3175" b="3175"/>
                      <wp:wrapNone/>
                      <wp:docPr id="1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13405" cy="1587500"/>
                                <a:chOff x="2151" y="4219"/>
                                <a:chExt cx="4903" cy="2500"/>
                              </a:xfrm>
                            </wpg:grpSpPr>
                            <wps:wsp>
                              <wps:cNvPr id="2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7" y="5844"/>
                                  <a:ext cx="729" cy="7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Default="000967A2" w:rsidP="000967A2">
                                    <w:r w:rsidRPr="003011B2">
                                      <w:rPr>
                                        <w:position w:val="-16"/>
                                      </w:rPr>
                                      <w:object w:dxaOrig="440" w:dyaOrig="400">
                                        <v:shape id="_x0000_i1028" type="#_x0000_t75" style="width:21.75pt;height:20.25pt">
                                          <v:imagedata r:id="rId7" o:title=""/>
                                        </v:shape>
                                        <o:OLEObject Type="Embed" ProgID="Equation.3" ShapeID="_x0000_i1028" DrawAspect="Content" ObjectID="_1587322341" r:id="rId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" name="Rectangle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1" y="4568"/>
                                  <a:ext cx="400" cy="6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Pr="000D5734" w:rsidRDefault="000967A2" w:rsidP="000967A2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4" name="Rectangle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65" y="5831"/>
                                  <a:ext cx="989" cy="6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Default="000967A2" w:rsidP="000967A2">
                                    <w:r w:rsidRPr="00AB0931">
                                      <w:rPr>
                                        <w:position w:val="-10"/>
                                      </w:rPr>
                                      <w:object w:dxaOrig="700" w:dyaOrig="300">
                                        <v:shape id="_x0000_i1030" type="#_x0000_t75" style="width:35.25pt;height:15pt">
                                          <v:imagedata r:id="rId9" o:title=""/>
                                        </v:shape>
                                        <o:OLEObject Type="Embed" ProgID="Equation.DSMT4" ShapeID="_x0000_i1030" DrawAspect="Content" ObjectID="_1587322342" r:id="rId1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" name="Rectangle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3" y="5856"/>
                                  <a:ext cx="469" cy="6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Default="000967A2" w:rsidP="000967A2">
                                    <w:r w:rsidRPr="00AC275D">
                                      <w:rPr>
                                        <w:position w:val="-6"/>
                                      </w:rPr>
                                      <w:object w:dxaOrig="180" w:dyaOrig="260">
                                        <v:shape id="_x0000_i1032" type="#_x0000_t75" style="width:9pt;height:12.75pt">
                                          <v:imagedata r:id="rId11" o:title=""/>
                                        </v:shape>
                                        <o:OLEObject Type="Embed" ProgID="Equation.DSMT4" ShapeID="_x0000_i1032" DrawAspect="Content" ObjectID="_1587322343" r:id="rId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" name="Rectangle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2" y="4219"/>
                                  <a:ext cx="1209" cy="7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Default="000967A2" w:rsidP="000967A2">
                                    <w:r w:rsidRPr="00AC275D">
                                      <w:rPr>
                                        <w:position w:val="-14"/>
                                      </w:rPr>
                                      <w:object w:dxaOrig="920" w:dyaOrig="380">
                                        <v:shape id="_x0000_i1034" type="#_x0000_t75" style="width:45.75pt;height:18.75pt">
                                          <v:imagedata r:id="rId13" o:title=""/>
                                        </v:shape>
                                        <o:OLEObject Type="Embed" ProgID="Equation.DSMT4" ShapeID="_x0000_i1034" DrawAspect="Content" ObjectID="_1587322344" r:id="rId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7" name="Rectangle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77" y="5935"/>
                                  <a:ext cx="1288" cy="7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967A2" w:rsidRDefault="000967A2" w:rsidP="000967A2">
                                    <w:r w:rsidRPr="003011B2">
                                      <w:rPr>
                                        <w:position w:val="-16"/>
                                      </w:rPr>
                                      <w:object w:dxaOrig="999" w:dyaOrig="400">
                                        <v:shape id="_x0000_i1036" type="#_x0000_t75" style="width:50.25pt;height:20.25pt">
                                          <v:imagedata r:id="rId15" o:title=""/>
                                        </v:shape>
                                        <o:OLEObject Type="Embed" ProgID="Equation.3" ShapeID="_x0000_i1036" DrawAspect="Content" ObjectID="_1587322345" r:id="rId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63" y="5844"/>
                                  <a:ext cx="38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33" y="4321"/>
                                  <a:ext cx="0" cy="16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2" y="4802"/>
                                  <a:ext cx="18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3" y="5779"/>
                                  <a:ext cx="1" cy="1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3" y="4803"/>
                                  <a:ext cx="88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97" y="5777"/>
                                  <a:ext cx="1" cy="1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43" y="4788"/>
                                  <a:ext cx="0" cy="10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297" y="4788"/>
                                  <a:ext cx="0" cy="10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97" y="4803"/>
                                  <a:ext cx="60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5843"/>
                                  <a:ext cx="16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30" y="4788"/>
                                  <a:ext cx="0" cy="10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" o:spid="_x0000_s1026" style="position:absolute;margin-left:35.55pt;margin-top:6.05pt;width:245.15pt;height:125pt;z-index:251657728" coordorigin="2151,4219" coordsize="4903,2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">
                      <v:rect id="Rectangle 28" o:spid="_x0000_s1027" style="position:absolute;left:3307;top:5844;width:729;height:7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" stroked="f">
                        <v:textbox style="mso-fit-shape-to-text:t">
                          <w:txbxContent>
                            <w:p w:rsidR="000967A2" w:rsidRDefault="000967A2" w:rsidP="000967A2">
                              <w:r w:rsidRPr="003011B2">
                                <w:rPr>
                                  <w:position w:val="-16"/>
                                </w:rPr>
                                <w:object w:dxaOrig="440" w:dyaOrig="400">
                                  <v:shape id="_x0000_i1091" type="#_x0000_t75" style="width:21.75pt;height:20.25pt" o:ole="">
                                    <v:imagedata r:id="rId17" o:title=""/>
                                  </v:shape>
                                  <o:OLEObject Type="Embed" ProgID="Equation.3" ShapeID="_x0000_i1091" DrawAspect="Content" ObjectID="_1573124087" r:id="rId19"/>
                                </w:object>
                              </w:r>
                            </w:p>
                          </w:txbxContent>
                        </v:textbox>
                      </v:rect>
                      <v:rect id="Rectangle 29" o:spid="_x0000_s1028" style="position:absolute;left:2151;top:4568;width:400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" stroked="f">
                        <v:textbox style="mso-fit-shape-to-text:t">
                          <w:txbxContent>
                            <w:p w:rsidR="000967A2" w:rsidRPr="000D5734" w:rsidRDefault="000967A2" w:rsidP="000967A2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rect id="Rectangle 30" o:spid="_x0000_s1029" style="position:absolute;left:6065;top:5831;width:989;height:6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" stroked="f">
                        <v:textbox style="mso-fit-shape-to-text:t">
                          <w:txbxContent>
                            <w:p w:rsidR="000967A2" w:rsidRDefault="000967A2" w:rsidP="000967A2">
                              <w:r w:rsidRPr="00AB0931">
                                <w:rPr>
                                  <w:position w:val="-10"/>
                                </w:rPr>
                                <w:object w:dxaOrig="700" w:dyaOrig="300">
                                  <v:shape id="_x0000_i1092" type="#_x0000_t75" style="width:35.25pt;height:15pt" o:ole="">
                                    <v:imagedata r:id="rId20" o:title=""/>
                                  </v:shape>
                                  <o:OLEObject Type="Embed" ProgID="Equation.DSMT4" ShapeID="_x0000_i1092" DrawAspect="Content" ObjectID="_1573124088" r:id="rId21"/>
                                </w:object>
                              </w:r>
                            </w:p>
                          </w:txbxContent>
                        </v:textbox>
                      </v:rect>
                      <v:rect id="Rectangle 31" o:spid="_x0000_s1030" style="position:absolute;left:2433;top:5856;width:469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" stroked="f">
                        <v:textbox style="mso-fit-shape-to-text:t">
                          <w:txbxContent>
                            <w:p w:rsidR="000967A2" w:rsidRDefault="000967A2" w:rsidP="000967A2">
                              <w:r w:rsidRPr="00AC275D">
                                <w:rPr>
                                  <w:position w:val="-6"/>
                                </w:rPr>
                                <w:object w:dxaOrig="180" w:dyaOrig="260">
                                  <v:shape id="_x0000_i1093" type="#_x0000_t75" style="width:9pt;height:12.75pt" o:ole="">
                                    <v:imagedata r:id="rId22" o:title=""/>
                                  </v:shape>
                                  <o:OLEObject Type="Embed" ProgID="Equation.DSMT4" ShapeID="_x0000_i1093" DrawAspect="Content" ObjectID="_1573124089" r:id="rId23"/>
                                </w:object>
                              </w:r>
                            </w:p>
                          </w:txbxContent>
                        </v:textbox>
                      </v:rect>
                      <v:rect id="Rectangle 32" o:spid="_x0000_s1031" style="position:absolute;left:2652;top:4219;width:1209;height:7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" stroked="f">
                        <v:textbox style="mso-fit-shape-to-text:t">
                          <w:txbxContent>
                            <w:p w:rsidR="000967A2" w:rsidRDefault="000967A2" w:rsidP="000967A2">
                              <w:r w:rsidRPr="00AC275D">
                                <w:rPr>
                                  <w:position w:val="-14"/>
                                </w:rPr>
                                <w:object w:dxaOrig="920" w:dyaOrig="380">
                                  <v:shape id="_x0000_i1094" type="#_x0000_t75" style="width:45.75pt;height:18.75pt" o:ole="">
                                    <v:imagedata r:id="rId24" o:title=""/>
                                  </v:shape>
                                  <o:OLEObject Type="Embed" ProgID="Equation.DSMT4" ShapeID="_x0000_i1094" DrawAspect="Content" ObjectID="_1573124090" r:id="rId25"/>
                                </w:object>
                              </w:r>
                            </w:p>
                          </w:txbxContent>
                        </v:textbox>
                      </v:rect>
                      <v:rect id="Rectangle 33" o:spid="_x0000_s1032" style="position:absolute;left:4777;top:5935;width:1288;height:7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" stroked="f">
                        <v:textbox style="mso-fit-shape-to-text:t">
                          <w:txbxContent>
                            <w:p w:rsidR="000967A2" w:rsidRDefault="000967A2" w:rsidP="000967A2">
                              <w:r w:rsidRPr="003011B2">
                                <w:rPr>
                                  <w:position w:val="-16"/>
                                </w:rPr>
                                <w:object w:dxaOrig="999" w:dyaOrig="400">
                                  <v:shape id="_x0000_i1095" type="#_x0000_t75" style="width:50.25pt;height:20.25pt" o:ole="">
                                    <v:imagedata r:id="rId26" o:title=""/>
                                  </v:shape>
                                  <o:OLEObject Type="Embed" ProgID="Equation.3" ShapeID="_x0000_i1095" DrawAspect="Content" ObjectID="_1573124091" r:id="rId27"/>
                                </w:object>
                              </w:r>
                            </w:p>
                          </w:txbxContent>
                        </v:textbox>
                      </v:rect>
                      <v:line id="Line 34" o:spid="_x0000_s1033" style="position:absolute;visibility:visible;mso-wrap-style:square" from="2563,5844" to="6385,5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" strokeweight="1pt">
                        <v:stroke endarrow="block"/>
                      </v:line>
                      <v:line id="Line 35" o:spid="_x0000_s1034" style="position:absolute;flip:y;visibility:visible;mso-wrap-style:square" from="2733,4321" to="2733,5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" strokeweight="1pt">
                        <v:stroke endarrow="block"/>
                      </v:line>
                      <v:line id="Line 36" o:spid="_x0000_s1035" style="position:absolute;visibility:visible;mso-wrap-style:square" from="2662,4802" to="2843,4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" strokeweight="1pt"/>
                      <v:line id="Line 37" o:spid="_x0000_s1036" style="position:absolute;visibility:visible;mso-wrap-style:square" from="3643,5779" to="3644,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" strokeweight="1pt"/>
                      <v:line id="Line 38" o:spid="_x0000_s1037" style="position:absolute;visibility:visible;mso-wrap-style:square" from="2733,4803" to="3622,4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RA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U/j+&#10;Eg6Q6w8AAAD//wMAUEsBAi0AFAAGAAgAAAAhANvh9svuAAAAhQEAABMAAAAAAAAAAAAAAAAAAAAA&#10;AFtDb250ZW50X1R5cGVzXS54bWxQSwECLQAUAAYACAAAACEAWvQsW78AAAAVAQAACwAAAAAAAAAA&#10;AAAAAAAfAQAAX3JlbHMvLnJlbHNQSwECLQAUAAYACAAAACEAqmoUQL0AAADbAAAADwAAAAAAAAAA&#10;AAAAAAAHAgAAZHJzL2Rvd25yZXYueG1sUEsFBgAAAAADAAMAtwAAAPECAAAAAA==&#10;" strokeweight="2pt"/>
                      <v:line id="Line 39" o:spid="_x0000_s1038" style="position:absolute;visibility:visible;mso-wrap-style:square" from="5297,5777" to="5298,5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0" o:spid="_x0000_s1039" type="#_x0000_t32" style="position:absolute;left:3643;top:4788;width:0;height:10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" strokeweight="2pt"/>
                      <v:shape id="AutoShape 41" o:spid="_x0000_s1040" type="#_x0000_t32" style="position:absolute;left:5297;top:4788;width:0;height:10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" strokeweight="2pt"/>
                      <v:line id="Line 42" o:spid="_x0000_s1041" style="position:absolute;visibility:visible;mso-wrap-style:square" from="5297,4803" to="5904,4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RJD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c/j+&#10;Eg6Q6w8AAAD//wMAUEsBAi0AFAAGAAgAAAAhANvh9svuAAAAhQEAABMAAAAAAAAAAAAAAAAAAAAA&#10;AFtDb250ZW50X1R5cGVzXS54bWxQSwECLQAUAAYACAAAACEAWvQsW78AAAAVAQAACwAAAAAAAAAA&#10;AAAAAAAfAQAAX3JlbHMvLnJlbHNQSwECLQAUAAYACAAAACEA1VESQ70AAADbAAAADwAAAAAAAAAA&#10;AAAAAAAHAgAAZHJzL2Rvd25yZXYueG1sUEsFBgAAAAADAAMAtwAAAPECAAAAAA==&#10;" strokeweight="2pt"/>
                      <v:line id="Line 43" o:spid="_x0000_s1042" style="position:absolute;visibility:visible;mso-wrap-style:square" from="3644,5843" to="5271,5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" strokeweight="2pt"/>
                      <v:shape id="AutoShape 44" o:spid="_x0000_s1043" type="#_x0000_t32" style="position:absolute;left:2730;top:4788;width:0;height:104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" strokeweight="2pt"/>
                    </v:group>
                  </w:pict>
                </mc:Fallback>
              </mc:AlternateContent>
            </w: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ить его дискретизацию</w:t>
            </w:r>
            <w:proofErr w:type="gramStart"/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  (</w:t>
            </w:r>
            <w:proofErr w:type="gramEnd"/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 точек на периоде).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остроить график дискретного сигнала. 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пределить коэффициенты ДПФ, построить графики модуля и фазы.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0967A2" w:rsidRPr="000967A2" w:rsidTr="006813EB">
        <w:tc>
          <w:tcPr>
            <w:tcW w:w="9832" w:type="dxa"/>
          </w:tcPr>
          <w:p w:rsidR="000967A2" w:rsidRPr="000967A2" w:rsidRDefault="000967A2" w:rsidP="000967A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на передаточная функция дискретной цепи.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Изобразить каноническую схему дискретной цепи. 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пределить первые 5 отсчетов импульсной характеристики.</w:t>
            </w:r>
          </w:p>
          <w:p w:rsidR="000967A2" w:rsidRPr="000967A2" w:rsidRDefault="002776C6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position w:val="-40"/>
                <w:sz w:val="28"/>
                <w:szCs w:val="28"/>
                <w:lang w:eastAsia="ru-RU"/>
              </w:rPr>
              <w:pict>
                <v:shape id="_x0000_i1037" type="#_x0000_t75" style="width:276pt;height:45.75pt">
                  <v:imagedata r:id="rId28" o:title=""/>
                </v:shape>
              </w:pict>
            </w:r>
          </w:p>
          <w:p w:rsidR="000967A2" w:rsidRPr="000967A2" w:rsidRDefault="000967A2" w:rsidP="000967A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0967A2" w:rsidRPr="000967A2" w:rsidTr="006813EB">
        <w:tc>
          <w:tcPr>
            <w:tcW w:w="9832" w:type="dxa"/>
          </w:tcPr>
          <w:p w:rsidR="000967A2" w:rsidRPr="000967A2" w:rsidRDefault="000967A2" w:rsidP="000967A2">
            <w:pPr>
              <w:spacing w:after="0" w:line="240" w:lineRule="auto"/>
              <w:ind w:left="284" w:firstLine="142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. Дана передаточная функция дискретной цепи.</w:t>
            </w:r>
          </w:p>
          <w:p w:rsidR="000967A2" w:rsidRPr="000967A2" w:rsidRDefault="002776C6" w:rsidP="000967A2">
            <w:pPr>
              <w:spacing w:after="0" w:line="240" w:lineRule="auto"/>
              <w:ind w:left="142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pict>
                <v:shape id="_x0000_i1038" type="#_x0000_t75" style="width:473.25pt;height:24pt">
                  <v:imagedata r:id="rId29" o:title=""/>
                </v:shape>
              </w:pict>
            </w:r>
          </w:p>
          <w:p w:rsidR="000967A2" w:rsidRPr="000967A2" w:rsidRDefault="000967A2" w:rsidP="000967A2">
            <w:pPr>
              <w:spacing w:after="0" w:line="240" w:lineRule="auto"/>
              <w:ind w:left="252" w:right="326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зобразить схему дискретной цепи при включении на вход масштабного множителя </w:t>
            </w:r>
            <w:r w:rsidR="002776C6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pict>
                <v:shape id="_x0000_i1039" type="#_x0000_t75" style="width:11.25pt;height:14.25pt" fillcolor="window">
                  <v:imagedata r:id="rId30" o:title=""/>
                </v:shape>
              </w:pict>
            </w: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.</w:t>
            </w:r>
          </w:p>
          <w:p w:rsidR="000967A2" w:rsidRPr="000967A2" w:rsidRDefault="000967A2" w:rsidP="000967A2">
            <w:pPr>
              <w:spacing w:after="0" w:line="240" w:lineRule="auto"/>
              <w:ind w:left="28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Рассчитать величину </w:t>
            </w:r>
            <w:r w:rsidR="002776C6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pict>
                <v:shape id="_x0000_i1040" type="#_x0000_t75" style="width:11.25pt;height:14.25pt" fillcolor="window">
                  <v:imagedata r:id="rId30" o:title=""/>
                </v:shape>
              </w:pict>
            </w:r>
            <w:r w:rsidRPr="000967A2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по условию ограничения максимума усиления цепи.</w:t>
            </w:r>
          </w:p>
          <w:p w:rsidR="000967A2" w:rsidRPr="000967A2" w:rsidRDefault="000967A2" w:rsidP="000967A2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0967A2" w:rsidRPr="000967A2" w:rsidRDefault="000967A2" w:rsidP="000967A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0967A2" w:rsidRPr="000967A2" w:rsidRDefault="000967A2" w:rsidP="000967A2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0967A2" w:rsidRPr="000967A2" w:rsidRDefault="000967A2" w:rsidP="000967A2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180AA4" w:rsidRDefault="00180AA4" w:rsidP="000967A2">
      <w:bookmarkStart w:id="0" w:name="_GoBack"/>
      <w:bookmarkEnd w:id="0"/>
    </w:p>
    <w:sectPr w:rsidR="00180A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B4623D"/>
    <w:multiLevelType w:val="hybridMultilevel"/>
    <w:tmpl w:val="1DC0D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484413"/>
    <w:multiLevelType w:val="hybridMultilevel"/>
    <w:tmpl w:val="703649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CE405C6"/>
    <w:multiLevelType w:val="hybridMultilevel"/>
    <w:tmpl w:val="AA24A2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4AF1277"/>
    <w:multiLevelType w:val="hybridMultilevel"/>
    <w:tmpl w:val="361075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4F34110"/>
    <w:multiLevelType w:val="hybridMultilevel"/>
    <w:tmpl w:val="6A0CA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AB71592"/>
    <w:multiLevelType w:val="hybridMultilevel"/>
    <w:tmpl w:val="8F16B3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B5C"/>
    <w:rsid w:val="00084D7B"/>
    <w:rsid w:val="000967A2"/>
    <w:rsid w:val="00180AA4"/>
    <w:rsid w:val="002776C6"/>
    <w:rsid w:val="00447B5C"/>
    <w:rsid w:val="005277F0"/>
    <w:rsid w:val="005337EC"/>
    <w:rsid w:val="005616CB"/>
    <w:rsid w:val="006813EB"/>
    <w:rsid w:val="0081244D"/>
    <w:rsid w:val="00835AE1"/>
    <w:rsid w:val="00847088"/>
    <w:rsid w:val="008C29E5"/>
    <w:rsid w:val="00BC0AB8"/>
    <w:rsid w:val="00D302BD"/>
    <w:rsid w:val="00F64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DE4278"/>
  <w15:chartTrackingRefBased/>
  <w15:docId w15:val="{EC60C52D-467B-4E79-BBE8-0B11516F1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80A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26" Type="http://schemas.openxmlformats.org/officeDocument/2006/relationships/image" Target="media/image70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30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40.wmf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60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5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ov_GN</dc:creator>
  <cp:keywords/>
  <dc:description/>
  <cp:lastModifiedBy>Игорь Грейсеров</cp:lastModifiedBy>
  <cp:revision>6</cp:revision>
  <dcterms:created xsi:type="dcterms:W3CDTF">2017-11-25T06:05:00Z</dcterms:created>
  <dcterms:modified xsi:type="dcterms:W3CDTF">2018-05-08T15:06:00Z</dcterms:modified>
</cp:coreProperties>
</file>